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0480" w:rsidRDefault="007D288B">
      <w:pPr>
        <w:rPr>
          <w:sz w:val="24"/>
        </w:rPr>
      </w:pPr>
      <w:r w:rsidRPr="007D288B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editId="36B11C9B">
                <wp:simplePos x="0" y="0"/>
                <wp:positionH relativeFrom="column">
                  <wp:posOffset>4676775</wp:posOffset>
                </wp:positionH>
                <wp:positionV relativeFrom="paragraph">
                  <wp:posOffset>-76200</wp:posOffset>
                </wp:positionV>
                <wp:extent cx="1704975" cy="447675"/>
                <wp:effectExtent l="0" t="0" r="28575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4975" cy="447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7468" w:rsidRDefault="00047468">
                            <w:bookmarkStart w:id="0" w:name="_GoBack"/>
                            <w:r>
                              <w:t>Homework: page 609</w:t>
                            </w:r>
                            <w:r>
                              <w:br/>
                              <w:t>#’s 1 – 9 odd, 23 – 27 odd</w:t>
                            </w:r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68.25pt;margin-top:-6pt;width:134.25pt;height:35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">
                <v:textbox>
                  <w:txbxContent>
                    <w:p w:rsidR="00047468" w:rsidRDefault="00047468">
                      <w:bookmarkStart w:id="1" w:name="_GoBack"/>
                      <w:r>
                        <w:t>Homework: page 609</w:t>
                      </w:r>
                      <w:r>
                        <w:br/>
                        <w:t>#’s 1 – 9 odd, 23 – 27 odd</w:t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  <w:r w:rsidR="006F3C21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85725</wp:posOffset>
                </wp:positionH>
                <wp:positionV relativeFrom="paragraph">
                  <wp:posOffset>714375</wp:posOffset>
                </wp:positionV>
                <wp:extent cx="6934200" cy="1209675"/>
                <wp:effectExtent l="0" t="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34200" cy="12096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" o:spid="_x0000_s1026" style="position:absolute;margin-left:-6.75pt;margin-top:56.25pt;width:546pt;height:95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" filled="f" strokecolor="#243f60 [1604]" strokeweight="2pt"/>
            </w:pict>
          </mc:Fallback>
        </mc:AlternateContent>
      </w:r>
      <w:r w:rsidR="00830103" w:rsidRPr="00830103">
        <w:rPr>
          <w:sz w:val="44"/>
        </w:rPr>
        <w:t>Calculus Section 9.3 Integral Test</w:t>
      </w:r>
      <w:r w:rsidR="00830103">
        <w:rPr>
          <w:sz w:val="44"/>
        </w:rPr>
        <w:br/>
      </w:r>
      <w:r w:rsidR="00830103">
        <w:rPr>
          <w:sz w:val="24"/>
        </w:rPr>
        <w:t>-Use the Integral Test to determine whether an infinite series converges or diverges.</w:t>
      </w:r>
    </w:p>
    <w:p w:rsidR="00830103" w:rsidRDefault="00830103">
      <w:pPr>
        <w:rPr>
          <w:sz w:val="24"/>
        </w:rPr>
      </w:pPr>
      <w:r>
        <w:rPr>
          <w:b/>
          <w:sz w:val="24"/>
        </w:rPr>
        <w:t>The Integral Test</w:t>
      </w:r>
      <w:r>
        <w:rPr>
          <w:b/>
          <w:sz w:val="24"/>
        </w:rPr>
        <w:br/>
      </w:r>
      <w:r>
        <w:rPr>
          <w:sz w:val="24"/>
        </w:rPr>
        <w:t xml:space="preserve">If </w:t>
      </w:r>
      <w:r>
        <w:rPr>
          <w:i/>
          <w:sz w:val="24"/>
        </w:rPr>
        <w:t>f</w:t>
      </w:r>
      <w:r>
        <w:rPr>
          <w:sz w:val="24"/>
        </w:rPr>
        <w:t xml:space="preserve"> is positive, continuous, and decreasing for x </w:t>
      </w:r>
      <w:r>
        <w:rPr>
          <w:rFonts w:cstheme="minorHAnsi"/>
          <w:sz w:val="24"/>
        </w:rPr>
        <w:t>≥</w:t>
      </w:r>
      <w:r>
        <w:rPr>
          <w:sz w:val="24"/>
        </w:rPr>
        <w:t xml:space="preserve"> 1 and a</w:t>
      </w:r>
      <w:r>
        <w:rPr>
          <w:sz w:val="24"/>
          <w:vertAlign w:val="subscript"/>
        </w:rPr>
        <w:t>n</w:t>
      </w:r>
      <w:r>
        <w:rPr>
          <w:sz w:val="24"/>
        </w:rPr>
        <w:t xml:space="preserve"> = </w:t>
      </w:r>
      <w:proofErr w:type="gramStart"/>
      <w:r>
        <w:rPr>
          <w:sz w:val="24"/>
        </w:rPr>
        <w:t>f(</w:t>
      </w:r>
      <w:proofErr w:type="gramEnd"/>
      <w:r>
        <w:rPr>
          <w:sz w:val="24"/>
        </w:rPr>
        <w:t>n), then</w:t>
      </w:r>
      <w:r>
        <w:rPr>
          <w:sz w:val="24"/>
        </w:rPr>
        <w:br/>
      </w:r>
      <w:r>
        <w:rPr>
          <w:sz w:val="24"/>
        </w:rPr>
        <w:tab/>
      </w:r>
      <w:r w:rsidRPr="00884DB8">
        <w:rPr>
          <w:position w:val="-30"/>
        </w:rPr>
        <w:object w:dxaOrig="26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36pt" o:ole="">
            <v:imagedata r:id="rId5" o:title=""/>
          </v:shape>
          <o:OLEObject Type="Embed" ProgID="Equation.DSMT4" ShapeID="_x0000_i1025" DrawAspect="Content" ObjectID="_1549276739" r:id="rId6"/>
        </w:object>
      </w:r>
      <w:r>
        <w:br/>
      </w:r>
      <w:r>
        <w:rPr>
          <w:sz w:val="24"/>
        </w:rPr>
        <w:t>either both converge or both diverge.</w:t>
      </w:r>
    </w:p>
    <w:p w:rsidR="00CD3338" w:rsidRPr="00124F3E" w:rsidRDefault="00CD3338" w:rsidP="000E0DE8">
      <w:r>
        <w:rPr>
          <w:b/>
          <w:sz w:val="24"/>
        </w:rPr>
        <w:t xml:space="preserve">Examples) </w:t>
      </w:r>
      <w:r w:rsidR="00873C04">
        <w:rPr>
          <w:b/>
          <w:sz w:val="24"/>
        </w:rPr>
        <w:t>Use the Integral test to determine convergence or divergence of each series.</w:t>
      </w:r>
      <w:r>
        <w:rPr>
          <w:b/>
          <w:sz w:val="24"/>
        </w:rPr>
        <w:br/>
      </w: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</m:e>
          </m:nary>
        </m:oMath>
      </m:oMathPara>
    </w:p>
    <w:p w:rsidR="00CD3338" w:rsidRDefault="00CD3338" w:rsidP="000E0DE8"/>
    <w:p w:rsidR="00CD3338" w:rsidRDefault="00CD3338" w:rsidP="000E0DE8"/>
    <w:p w:rsidR="00CD3338" w:rsidRDefault="00CD3338" w:rsidP="000E0DE8"/>
    <w:p w:rsidR="00CD3338" w:rsidRDefault="00CD3338" w:rsidP="000E0DE8"/>
    <w:p w:rsidR="00CD3338" w:rsidRDefault="00CD3338" w:rsidP="000E0DE8"/>
    <w:p w:rsidR="00CD3338" w:rsidRPr="00873C04" w:rsidRDefault="00047468" w:rsidP="000E0DE8"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</m:e>
          </m:nary>
        </m:oMath>
      </m:oMathPara>
    </w:p>
    <w:p w:rsidR="00CD3338" w:rsidRDefault="00CD3338" w:rsidP="000E0DE8"/>
    <w:p w:rsidR="00CD3338" w:rsidRDefault="00CD3338" w:rsidP="000E0DE8"/>
    <w:p w:rsidR="00CD3338" w:rsidRDefault="00CD3338" w:rsidP="000E0DE8"/>
    <w:p w:rsidR="00CD3338" w:rsidRDefault="00CD3338" w:rsidP="000E0DE8"/>
    <w:p w:rsidR="00CD3338" w:rsidRDefault="00CD3338" w:rsidP="000E0DE8"/>
    <w:p w:rsidR="00CD3338" w:rsidRDefault="00CD3338" w:rsidP="000E0DE8"/>
    <w:p w:rsidR="00CD3338" w:rsidRPr="00873C04" w:rsidRDefault="00047468" w:rsidP="000E0DE8">
      <w:pPr>
        <w:rPr>
          <w:sz w:val="24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n=2</m:t>
              </m:r>
            </m:sub>
            <m:sup>
              <m:r>
                <w:rPr>
                  <w:rFonts w:ascii="Cambria Math" w:hAnsi="Cambria Math"/>
                  <w:sz w:val="24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nln(n)</m:t>
                  </m:r>
                </m:den>
              </m:f>
            </m:e>
          </m:nary>
        </m:oMath>
      </m:oMathPara>
    </w:p>
    <w:sectPr w:rsidR="00CD3338" w:rsidRPr="00873C04" w:rsidSect="0083010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0103"/>
    <w:rsid w:val="00047468"/>
    <w:rsid w:val="000E0DE8"/>
    <w:rsid w:val="00124F3E"/>
    <w:rsid w:val="001F20B3"/>
    <w:rsid w:val="006F3C21"/>
    <w:rsid w:val="007D288B"/>
    <w:rsid w:val="00830103"/>
    <w:rsid w:val="00873C04"/>
    <w:rsid w:val="00B5076D"/>
    <w:rsid w:val="00CD3338"/>
    <w:rsid w:val="00DA04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E0D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0DE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73C0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E0D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0DE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73C0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67</Words>
  <Characters>38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4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4</cp:revision>
  <dcterms:created xsi:type="dcterms:W3CDTF">2017-02-22T19:04:00Z</dcterms:created>
  <dcterms:modified xsi:type="dcterms:W3CDTF">2017-02-22T19:53:00Z</dcterms:modified>
</cp:coreProperties>
</file>